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113AC4" w14:textId="139BBF97" w:rsidR="00554A65" w:rsidRDefault="005C5D5D" w:rsidP="005C5D5D">
      <w:pPr>
        <w:pStyle w:val="MTDisplayEquation"/>
      </w:pPr>
      <w:r>
        <w:tab/>
      </w:r>
      <w:r w:rsidR="00696714" w:rsidRPr="00696714">
        <w:rPr>
          <w:position w:val="-186"/>
        </w:rPr>
        <w:object w:dxaOrig="6720" w:dyaOrig="3840" w14:anchorId="3F9950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9pt;height:191.9pt" o:ole="">
            <v:imagedata r:id="rId4" o:title=""/>
          </v:shape>
          <o:OLEObject Type="Embed" ProgID="Equation.DSMT4" ShapeID="_x0000_i1025" DrawAspect="Content" ObjectID="_1655073199" r:id="rId5"/>
        </w:object>
      </w:r>
      <w:r>
        <w:t xml:space="preserve"> </w:t>
      </w:r>
    </w:p>
    <w:p w14:paraId="753D4784" w14:textId="03EB60B7" w:rsidR="005C5D5D" w:rsidRDefault="0029440A" w:rsidP="0029440A">
      <w:pPr>
        <w:pStyle w:val="MTDisplayEquation"/>
      </w:pPr>
      <w:r>
        <w:tab/>
      </w:r>
      <w:r w:rsidR="00C366A9" w:rsidRPr="00BB2EC0">
        <w:rPr>
          <w:position w:val="-94"/>
        </w:rPr>
        <w:object w:dxaOrig="3300" w:dyaOrig="7119" w14:anchorId="0C729FF1">
          <v:shape id="_x0000_i1036" type="#_x0000_t75" style="width:164.9pt;height:356pt" o:ole="">
            <v:imagedata r:id="rId6" o:title=""/>
          </v:shape>
          <o:OLEObject Type="Embed" ProgID="Equation.DSMT4" ShapeID="_x0000_i1036" DrawAspect="Content" ObjectID="_1655073200" r:id="rId7"/>
        </w:object>
      </w:r>
      <w:r>
        <w:t xml:space="preserve"> </w:t>
      </w:r>
    </w:p>
    <w:p w14:paraId="1CA9C6FB" w14:textId="77777777" w:rsidR="0029440A" w:rsidRDefault="0029440A"/>
    <w:sectPr w:rsidR="002944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2E13"/>
    <w:rsid w:val="00072E13"/>
    <w:rsid w:val="001A29DC"/>
    <w:rsid w:val="0029440A"/>
    <w:rsid w:val="00554A65"/>
    <w:rsid w:val="005C5D5D"/>
    <w:rsid w:val="00604806"/>
    <w:rsid w:val="00696714"/>
    <w:rsid w:val="006C0F9A"/>
    <w:rsid w:val="00BB2EC0"/>
    <w:rsid w:val="00C36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4E6C78BC-B105-4D18-ACC1-42606A647E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C5D5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C5D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8</Words>
  <Characters>52</Characters>
  <Application>Microsoft Office Word</Application>
  <DocSecurity>0</DocSecurity>
  <Lines>1</Lines>
  <Paragraphs>1</Paragraphs>
  <ScaleCrop>false</ScaleCrop>
  <Company/>
  <LinksUpToDate>false</LinksUpToDate>
  <CharactersWithSpaces>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6-30T16:32:00Z</dcterms:created>
  <dcterms:modified xsi:type="dcterms:W3CDTF">2020-06-30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